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30.jpg" ContentType="image/pn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  <p:sldMasterId id="2147483698" r:id="rId2"/>
  </p:sldMasterIdLst>
  <p:notesMasterIdLst>
    <p:notesMasterId r:id="rId20"/>
  </p:notesMasterIdLst>
  <p:sldIdLst>
    <p:sldId id="379" r:id="rId3"/>
    <p:sldId id="324" r:id="rId4"/>
    <p:sldId id="380" r:id="rId5"/>
    <p:sldId id="260" r:id="rId6"/>
    <p:sldId id="316" r:id="rId7"/>
    <p:sldId id="348" r:id="rId8"/>
    <p:sldId id="384" r:id="rId9"/>
    <p:sldId id="385" r:id="rId10"/>
    <p:sldId id="386" r:id="rId11"/>
    <p:sldId id="332" r:id="rId12"/>
    <p:sldId id="294" r:id="rId13"/>
    <p:sldId id="345" r:id="rId14"/>
    <p:sldId id="302" r:id="rId15"/>
    <p:sldId id="284" r:id="rId16"/>
    <p:sldId id="346" r:id="rId17"/>
    <p:sldId id="306" r:id="rId18"/>
    <p:sldId id="37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CC"/>
    <a:srgbClr val="00FFCC"/>
    <a:srgbClr val="FF66FF"/>
    <a:srgbClr val="FFFF66"/>
    <a:srgbClr val="009900"/>
    <a:srgbClr val="FF0066"/>
    <a:srgbClr val="CC0066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364" autoAdjust="0"/>
  </p:normalViewPr>
  <p:slideViewPr>
    <p:cSldViewPr snapToGrid="0">
      <p:cViewPr varScale="1">
        <p:scale>
          <a:sx n="78" d="100"/>
          <a:sy n="78" d="100"/>
        </p:scale>
        <p:origin x="878" y="5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5E9F28-657C-4416-99E0-05DE79490C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A5BF86-3EC2-4F23-8181-4AEA7DDECD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72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2E086-CAE4-4207-AF02-C54E9A53C12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4395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958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A5BF86-3EC2-4F23-8181-4AEA7DDECD7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946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7156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932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9296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083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77170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37542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7803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80153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7531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222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1222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78387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13900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04631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4446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22884A-3CD2-4884-8369-6E8C8C1CAC6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2440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8078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6327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929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4" y="198034"/>
            <a:ext cx="11823312" cy="64619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99797" y="318559"/>
            <a:ext cx="10972800" cy="466064"/>
          </a:xfrm>
        </p:spPr>
        <p:txBody>
          <a:bodyPr>
            <a:noAutofit/>
          </a:bodyPr>
          <a:lstStyle>
            <a:lvl1pPr algn="l">
              <a:defRPr sz="2667" b="0" i="0">
                <a:solidFill>
                  <a:schemeClr val="tx1">
                    <a:lumMod val="85000"/>
                    <a:lumOff val="15000"/>
                  </a:schemeClr>
                </a:solidFill>
                <a:latin typeface="方正卡通简体" panose="03000509000000000000" pitchFamily="65" charset="-122"/>
                <a:ea typeface="方正卡通简体" panose="03000509000000000000" pitchFamily="65" charset="-122"/>
              </a:defRPr>
            </a:lvl1pPr>
          </a:lstStyle>
          <a:p>
            <a:r>
              <a:rPr lang="zh-CN" altLang="en-US" dirty="0"/>
              <a:t>第一部分  点击此处输入您的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232571" y="6282448"/>
            <a:ext cx="958165" cy="384043"/>
            <a:chOff x="8424428" y="4716750"/>
            <a:chExt cx="718624" cy="288032"/>
          </a:xfrm>
          <a:solidFill>
            <a:srgbClr val="BFBFBF"/>
          </a:solidFill>
        </p:grpSpPr>
        <p:sp>
          <p:nvSpPr>
            <p:cNvPr id="9" name="圆角矩形 8"/>
            <p:cNvSpPr/>
            <p:nvPr userDrawn="1"/>
          </p:nvSpPr>
          <p:spPr>
            <a:xfrm>
              <a:off x="8424428" y="4716750"/>
              <a:ext cx="468052" cy="288032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8820472" y="4948014"/>
              <a:ext cx="322580" cy="5676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11300685" y="6248767"/>
            <a:ext cx="503664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E71900-10A2-4CC6-8A82-1659C4480C15}" type="slidenum">
              <a:rPr kumimoji="0" lang="zh-CN" altLang="en-US" sz="2133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2133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2667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831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2104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2067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4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274D81-BE9C-4C9D-8371-8BC208C7A872}" type="datetimeFigureOut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3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D5F6FF-76A1-4CE1-A727-BAA53E4938F6}" type="slidenum"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7389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740A77-9C9A-424E-8D77-2F0517FB643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3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C9E2F0-1D80-4622-9C3D-596D07FEDDB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6619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6.bin"/><Relationship Id="rId3" Type="http://schemas.openxmlformats.org/officeDocument/2006/relationships/slide" Target="slide11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5.wmf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1.bin"/><Relationship Id="rId3" Type="http://schemas.openxmlformats.org/officeDocument/2006/relationships/slide" Target="slide13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0.wmf"/><Relationship Id="rId2" Type="http://schemas.openxmlformats.org/officeDocument/2006/relationships/image" Target="../media/image30.jp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7.bin"/><Relationship Id="rId3" Type="http://schemas.openxmlformats.org/officeDocument/2006/relationships/slide" Target="slide15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6.wmf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5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48.jp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2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48.jp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8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5" Type="http://schemas.openxmlformats.org/officeDocument/2006/relationships/image" Target="../media/image66.gif"/><Relationship Id="rId4" Type="http://schemas.openxmlformats.org/officeDocument/2006/relationships/image" Target="../media/image65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052" name="Picture 4" descr="Copy of Copy of hoa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WordArt 3"/>
          <p:cNvSpPr>
            <a:spLocks noChangeArrowheads="1" noChangeShapeType="1" noTextEdit="1"/>
          </p:cNvSpPr>
          <p:nvPr/>
        </p:nvSpPr>
        <p:spPr bwMode="auto">
          <a:xfrm>
            <a:off x="1260895" y="861322"/>
            <a:ext cx="10564483" cy="2638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1231323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0" dirty="0">
                <a:solidFill>
                  <a:srgbClr val="0070C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dist="35921" dir="2700000" algn="ctr" rotWithShape="0">
                  <a:srgbClr val="80808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894271" y="3436043"/>
            <a:ext cx="1081177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black"/>
                </a:solidFill>
                <a:cs typeface="Times New Roman" panose="02020603050405020304" pitchFamily="18" charset="0"/>
              </a:rPr>
              <a:t>THẦY CÔ ĐẾN THAM DỰ TIẾT HỌC 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black"/>
                </a:solidFill>
                <a:cs typeface="Times New Roman" panose="02020603050405020304" pitchFamily="18" charset="0"/>
              </a:rPr>
              <a:t>MÔN TOÁN </a:t>
            </a:r>
            <a:r>
              <a:rPr lang="en-US" sz="4800" b="1">
                <a:solidFill>
                  <a:prstClr val="black"/>
                </a:solidFill>
                <a:cs typeface="Times New Roman" panose="02020603050405020304" pitchFamily="18" charset="0"/>
              </a:rPr>
              <a:t>7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5652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151122" y="3467813"/>
            <a:ext cx="705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12084" y="4465940"/>
            <a:ext cx="7444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944458" y="3543445"/>
            <a:ext cx="4031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861119" y="4414402"/>
            <a:ext cx="6643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3" action="ppaction://hlinksldjump"/>
          </p:cNvPr>
          <p:cNvSpPr/>
          <p:nvPr/>
        </p:nvSpPr>
        <p:spPr>
          <a:xfrm>
            <a:off x="1067101" y="3498085"/>
            <a:ext cx="590844" cy="523220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36316"/>
              </p:ext>
            </p:extLst>
          </p:nvPr>
        </p:nvGraphicFramePr>
        <p:xfrm>
          <a:off x="5981780" y="1693205"/>
          <a:ext cx="241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03112" progId="Equation.DSMT4">
                  <p:embed/>
                </p:oleObj>
              </mc:Choice>
              <mc:Fallback>
                <p:oleObj name="Equation" r:id="rId5" imgW="126944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80" y="1693205"/>
                        <a:ext cx="2413000" cy="381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58975"/>
              </p:ext>
            </p:extLst>
          </p:nvPr>
        </p:nvGraphicFramePr>
        <p:xfrm>
          <a:off x="7091298" y="2156954"/>
          <a:ext cx="674037" cy="41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98" y="2156954"/>
                        <a:ext cx="674037" cy="41999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446638" y="1557706"/>
            <a:ext cx="2613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49721" y="2093274"/>
            <a:ext cx="5038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26333" y="23002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74517"/>
              </p:ext>
            </p:extLst>
          </p:nvPr>
        </p:nvGraphicFramePr>
        <p:xfrm>
          <a:off x="1724128" y="3613717"/>
          <a:ext cx="1846659" cy="45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252" imgH="165028" progId="Equation.DSMT4">
                  <p:embed/>
                </p:oleObj>
              </mc:Choice>
              <mc:Fallback>
                <p:oleObj name="Equation" r:id="rId9" imgW="571252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3613717"/>
                        <a:ext cx="1846659" cy="45951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863971" y="47679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9075"/>
              </p:ext>
            </p:extLst>
          </p:nvPr>
        </p:nvGraphicFramePr>
        <p:xfrm>
          <a:off x="1724128" y="4584633"/>
          <a:ext cx="1846659" cy="46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252" imgH="165028" progId="Equation.DSMT4">
                  <p:embed/>
                </p:oleObj>
              </mc:Choice>
              <mc:Fallback>
                <p:oleObj name="Equation" r:id="rId11" imgW="571252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128" y="4584633"/>
                        <a:ext cx="1846659" cy="46517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6705535" y="3721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57940"/>
              </p:ext>
            </p:extLst>
          </p:nvPr>
        </p:nvGraphicFramePr>
        <p:xfrm>
          <a:off x="6508809" y="3556938"/>
          <a:ext cx="1842721" cy="52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4" imgH="253890" progId="Equation.DSMT4">
                  <p:embed/>
                </p:oleObj>
              </mc:Choice>
              <mc:Fallback>
                <p:oleObj name="Equation" r:id="rId13" imgW="774364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09" y="3556938"/>
                        <a:ext cx="1842721" cy="52649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508809" y="4445179"/>
            <a:ext cx="306410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10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3" grpId="0"/>
      <p:bldP spid="35" grpId="0" animBg="1"/>
      <p:bldP spid="5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1975" y="1919915"/>
            <a:ext cx="16655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7568" y="3383414"/>
            <a:ext cx="74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99388" y="4607550"/>
            <a:ext cx="2879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56040" y="3364250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56040" y="4607550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9" name="Oval 8">
            <a:hlinkClick r:id="rId3" action="ppaction://hlinksldjump"/>
          </p:cNvPr>
          <p:cNvSpPr/>
          <p:nvPr/>
        </p:nvSpPr>
        <p:spPr>
          <a:xfrm>
            <a:off x="6327292" y="3287291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1" name="TextBox 20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ound Same Side Corner Rectangle 21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Rectangle 107"/>
          <p:cNvSpPr>
            <a:spLocks noChangeArrowheads="1"/>
          </p:cNvSpPr>
          <p:nvPr/>
        </p:nvSpPr>
        <p:spPr bwMode="auto">
          <a:xfrm>
            <a:off x="2004364" y="2003539"/>
            <a:ext cx="3365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57552"/>
              </p:ext>
            </p:extLst>
          </p:nvPr>
        </p:nvGraphicFramePr>
        <p:xfrm>
          <a:off x="5248067" y="2089100"/>
          <a:ext cx="653298" cy="43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67" y="2089100"/>
                        <a:ext cx="653298" cy="43765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08"/>
          <p:cNvSpPr>
            <a:spLocks noChangeArrowheads="1"/>
          </p:cNvSpPr>
          <p:nvPr/>
        </p:nvSpPr>
        <p:spPr bwMode="auto">
          <a:xfrm>
            <a:off x="5867316" y="1981470"/>
            <a:ext cx="24609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12"/>
          <p:cNvSpPr>
            <a:spLocks noChangeArrowheads="1"/>
          </p:cNvSpPr>
          <p:nvPr/>
        </p:nvSpPr>
        <p:spPr bwMode="auto">
          <a:xfrm>
            <a:off x="605540" y="175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86348"/>
              </p:ext>
            </p:extLst>
          </p:nvPr>
        </p:nvGraphicFramePr>
        <p:xfrm>
          <a:off x="8279853" y="1834476"/>
          <a:ext cx="1344539" cy="86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393529" progId="Equation.DSMT4">
                  <p:embed/>
                </p:oleObj>
              </mc:Choice>
              <mc:Fallback>
                <p:oleObj name="Equation" r:id="rId7" imgW="609336" imgH="393529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853" y="1834476"/>
                        <a:ext cx="1344539" cy="86134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57023"/>
              </p:ext>
            </p:extLst>
          </p:nvPr>
        </p:nvGraphicFramePr>
        <p:xfrm>
          <a:off x="2772149" y="3383414"/>
          <a:ext cx="471054" cy="83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713" imgH="393359" progId="Equation.DSMT4">
                  <p:embed/>
                </p:oleObj>
              </mc:Choice>
              <mc:Fallback>
                <p:oleObj name="Equation" r:id="rId9" imgW="215713" imgH="393359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149" y="3383414"/>
                        <a:ext cx="471054" cy="83970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6"/>
          <p:cNvSpPr>
            <a:spLocks noChangeArrowheads="1"/>
          </p:cNvSpPr>
          <p:nvPr/>
        </p:nvSpPr>
        <p:spPr bwMode="auto">
          <a:xfrm>
            <a:off x="2874818" y="4800924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81563"/>
              </p:ext>
            </p:extLst>
          </p:nvPr>
        </p:nvGraphicFramePr>
        <p:xfrm>
          <a:off x="2823483" y="4517384"/>
          <a:ext cx="368385" cy="94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483" y="4517384"/>
                        <a:ext cx="368385" cy="9439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8"/>
          <p:cNvSpPr>
            <a:spLocks noChangeArrowheads="1"/>
          </p:cNvSpPr>
          <p:nvPr/>
        </p:nvSpPr>
        <p:spPr bwMode="auto">
          <a:xfrm>
            <a:off x="-906571" y="2230582"/>
            <a:ext cx="150055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54381"/>
              </p:ext>
            </p:extLst>
          </p:nvPr>
        </p:nvGraphicFramePr>
        <p:xfrm>
          <a:off x="7097781" y="3325729"/>
          <a:ext cx="454475" cy="53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81" y="3325729"/>
                        <a:ext cx="454475" cy="53968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20"/>
          <p:cNvSpPr>
            <a:spLocks noChangeArrowheads="1"/>
          </p:cNvSpPr>
          <p:nvPr/>
        </p:nvSpPr>
        <p:spPr bwMode="auto">
          <a:xfrm>
            <a:off x="4149006" y="4347968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21750"/>
              </p:ext>
            </p:extLst>
          </p:nvPr>
        </p:nvGraphicFramePr>
        <p:xfrm>
          <a:off x="7163899" y="4491794"/>
          <a:ext cx="388357" cy="99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899" y="4491794"/>
                        <a:ext cx="388357" cy="99516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44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 animBg="1"/>
      <p:bldP spid="7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040" y="1891257"/>
            <a:ext cx="10694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3455" y="3363211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9" name="Oval 8">
            <a:hlinkClick r:id="rId3" action="ppaction://hlinksldjump"/>
          </p:cNvPr>
          <p:cNvSpPr/>
          <p:nvPr/>
        </p:nvSpPr>
        <p:spPr>
          <a:xfrm>
            <a:off x="484485" y="3326036"/>
            <a:ext cx="748496" cy="740630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56040" y="4409235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3455" y="4385768"/>
            <a:ext cx="5415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56040" y="3345781"/>
            <a:ext cx="51216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33" name="TextBox 32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Round Same Side Corner Rectangle 33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Rectangle 28"/>
          <p:cNvSpPr/>
          <p:nvPr/>
        </p:nvSpPr>
        <p:spPr>
          <a:xfrm>
            <a:off x="1720005" y="2014780"/>
            <a:ext cx="3222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0" name="Rectangle 106"/>
          <p:cNvSpPr>
            <a:spLocks noChangeArrowheads="1"/>
          </p:cNvSpPr>
          <p:nvPr/>
        </p:nvSpPr>
        <p:spPr bwMode="auto">
          <a:xfrm>
            <a:off x="5200713" y="22548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36271"/>
              </p:ext>
            </p:extLst>
          </p:nvPr>
        </p:nvGraphicFramePr>
        <p:xfrm>
          <a:off x="4872911" y="1903711"/>
          <a:ext cx="1768123" cy="90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7836" imgH="431613" progId="Equation.DSMT4">
                  <p:embed/>
                </p:oleObj>
              </mc:Choice>
              <mc:Fallback>
                <p:oleObj name="Equation" r:id="rId5" imgW="837836" imgH="431613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911" y="1903711"/>
                        <a:ext cx="1768123" cy="90415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08"/>
          <p:cNvSpPr>
            <a:spLocks noChangeArrowheads="1"/>
          </p:cNvSpPr>
          <p:nvPr/>
        </p:nvSpPr>
        <p:spPr bwMode="auto">
          <a:xfrm>
            <a:off x="1286323" y="35692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18358"/>
              </p:ext>
            </p:extLst>
          </p:nvPr>
        </p:nvGraphicFramePr>
        <p:xfrm>
          <a:off x="1294712" y="3345781"/>
          <a:ext cx="457071" cy="80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12" y="3345781"/>
                        <a:ext cx="457071" cy="80963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10"/>
          <p:cNvSpPr>
            <a:spLocks noChangeArrowheads="1"/>
          </p:cNvSpPr>
          <p:nvPr/>
        </p:nvSpPr>
        <p:spPr bwMode="auto">
          <a:xfrm>
            <a:off x="2715491" y="3400890"/>
            <a:ext cx="12192000" cy="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503"/>
              </p:ext>
            </p:extLst>
          </p:nvPr>
        </p:nvGraphicFramePr>
        <p:xfrm>
          <a:off x="7098785" y="3306086"/>
          <a:ext cx="535070" cy="76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785" y="3306086"/>
                        <a:ext cx="535070" cy="76058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24803"/>
              </p:ext>
            </p:extLst>
          </p:nvPr>
        </p:nvGraphicFramePr>
        <p:xfrm>
          <a:off x="7111653" y="4483789"/>
          <a:ext cx="679509" cy="54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653" y="4483789"/>
                        <a:ext cx="679509" cy="54830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6213"/>
              </p:ext>
            </p:extLst>
          </p:nvPr>
        </p:nvGraphicFramePr>
        <p:xfrm>
          <a:off x="1243444" y="4373396"/>
          <a:ext cx="458356" cy="57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44" y="4373396"/>
                        <a:ext cx="458356" cy="570079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281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25" grpId="0"/>
      <p:bldP spid="26" grpId="0"/>
      <p:bldP spid="27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041009" y="1725024"/>
            <a:ext cx="99177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62524" y="3223628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62524" y="4330134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84358" y="3214386"/>
            <a:ext cx="255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73858" y="4330134"/>
            <a:ext cx="43341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35" name="Flowchart: Connector 34">
            <a:hlinkClick r:id="rId3" action="ppaction://hlinksldjump"/>
          </p:cNvPr>
          <p:cNvSpPr/>
          <p:nvPr/>
        </p:nvSpPr>
        <p:spPr>
          <a:xfrm>
            <a:off x="1300376" y="4409799"/>
            <a:ext cx="590844" cy="512487"/>
          </a:xfrm>
          <a:prstGeom prst="flowChartConnector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66699" y="285752"/>
            <a:ext cx="3915076" cy="1162229"/>
            <a:chOff x="266699" y="285752"/>
            <a:chExt cx="3915076" cy="1162229"/>
          </a:xfrm>
        </p:grpSpPr>
        <p:sp>
          <p:nvSpPr>
            <p:cNvPr id="25" name="TextBox 24"/>
            <p:cNvSpPr txBox="1"/>
            <p:nvPr/>
          </p:nvSpPr>
          <p:spPr>
            <a:xfrm>
              <a:off x="1362523" y="509676"/>
              <a:ext cx="281925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ound Same Side Corner Rectangle 25"/>
            <p:cNvSpPr/>
            <p:nvPr/>
          </p:nvSpPr>
          <p:spPr>
            <a:xfrm rot="5400000">
              <a:off x="1568607" y="-1016156"/>
              <a:ext cx="1162229" cy="3766045"/>
            </a:xfrm>
            <a:prstGeom prst="round2SameRect">
              <a:avLst/>
            </a:prstGeom>
            <a:noFill/>
            <a:ln w="38100">
              <a:solidFill>
                <a:srgbClr val="FF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Picture 2" descr="TAN THANH LANG SON VIET NAM GATE: Tin học abc ( Informatics 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69" y="317042"/>
              <a:ext cx="1188585" cy="1099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 1"/>
          <p:cNvSpPr/>
          <p:nvPr/>
        </p:nvSpPr>
        <p:spPr>
          <a:xfrm>
            <a:off x="2512177" y="1827619"/>
            <a:ext cx="90658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– (- y + z + t ),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1995464" y="3286674"/>
            <a:ext cx="2013693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y + z + t </a:t>
            </a:r>
          </a:p>
        </p:txBody>
      </p:sp>
      <p:sp>
        <p:nvSpPr>
          <p:cNvPr id="6" name="Rectangle 5"/>
          <p:cNvSpPr/>
          <p:nvPr/>
        </p:nvSpPr>
        <p:spPr>
          <a:xfrm>
            <a:off x="1995992" y="4399066"/>
            <a:ext cx="187262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- z - t </a:t>
            </a:r>
          </a:p>
        </p:txBody>
      </p:sp>
      <p:sp>
        <p:nvSpPr>
          <p:cNvPr id="7" name="Rectangle 6"/>
          <p:cNvSpPr/>
          <p:nvPr/>
        </p:nvSpPr>
        <p:spPr>
          <a:xfrm>
            <a:off x="6075202" y="3256807"/>
            <a:ext cx="203613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y + z + t </a:t>
            </a:r>
          </a:p>
        </p:txBody>
      </p:sp>
      <p:sp>
        <p:nvSpPr>
          <p:cNvPr id="8" name="Rectangle 7"/>
          <p:cNvSpPr/>
          <p:nvPr/>
        </p:nvSpPr>
        <p:spPr>
          <a:xfrm>
            <a:off x="5999870" y="4360911"/>
            <a:ext cx="193995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–  y - z - t </a:t>
            </a:r>
          </a:p>
        </p:txBody>
      </p:sp>
    </p:spTree>
    <p:extLst>
      <p:ext uri="{BB962C8B-B14F-4D97-AF65-F5344CB8AC3E}">
        <p14:creationId xmlns:p14="http://schemas.microsoft.com/office/powerpoint/2010/main" val="2596364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9" grpId="0"/>
      <p:bldP spid="31" grpId="0"/>
      <p:bldP spid="33" grpId="0"/>
      <p:bldP spid="35" grpId="0" animBg="1"/>
      <p:bldP spid="2" grpId="0"/>
      <p:bldP spid="5" grpId="0" animBg="1"/>
      <p:bldP spid="6" grpId="0" animBg="1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665518" cy="1367763"/>
            <a:chOff x="5229100" y="2676401"/>
            <a:chExt cx="3257800" cy="1367763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4186322" y="417857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92741"/>
              </p:ext>
            </p:extLst>
          </p:nvPr>
        </p:nvGraphicFramePr>
        <p:xfrm>
          <a:off x="983717" y="1437310"/>
          <a:ext cx="2081084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1437310"/>
                        <a:ext cx="2081084" cy="8604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02225"/>
              </p:ext>
            </p:extLst>
          </p:nvPr>
        </p:nvGraphicFramePr>
        <p:xfrm>
          <a:off x="6627406" y="1358463"/>
          <a:ext cx="24701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406" y="1358463"/>
                        <a:ext cx="2470150" cy="94456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336710" y="398460"/>
            <a:ext cx="6243218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1700540"/>
            <a:ext cx="359804" cy="1152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5314996" y="3014236"/>
            <a:ext cx="4336" cy="32162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13065" y="35606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58798"/>
              </p:ext>
            </p:extLst>
          </p:nvPr>
        </p:nvGraphicFramePr>
        <p:xfrm>
          <a:off x="983717" y="3014236"/>
          <a:ext cx="2272101" cy="292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1218671" progId="Equation.DSMT4">
                  <p:embed/>
                </p:oleObj>
              </mc:Choice>
              <mc:Fallback>
                <p:oleObj name="Equation" r:id="rId9" imgW="710891" imgH="121867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17" y="3014236"/>
                        <a:ext cx="2272101" cy="292644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6960459" y="2231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22521"/>
              </p:ext>
            </p:extLst>
          </p:nvPr>
        </p:nvGraphicFramePr>
        <p:xfrm>
          <a:off x="6620873" y="2925797"/>
          <a:ext cx="2470150" cy="11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586" imgH="393529" progId="Equation.DSMT4">
                  <p:embed/>
                </p:oleObj>
              </mc:Choice>
              <mc:Fallback>
                <p:oleObj name="Equation" r:id="rId11" imgW="723586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2925797"/>
                        <a:ext cx="2470150" cy="110711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725176" y="40940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43317"/>
              </p:ext>
            </p:extLst>
          </p:nvPr>
        </p:nvGraphicFramePr>
        <p:xfrm>
          <a:off x="6620873" y="4032912"/>
          <a:ext cx="2476683" cy="190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25" imgH="812447" progId="Equation.DSMT4">
                  <p:embed/>
                </p:oleObj>
              </mc:Choice>
              <mc:Fallback>
                <p:oleObj name="Equation" r:id="rId13" imgW="863225" imgH="81244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73" y="4032912"/>
                        <a:ext cx="2476683" cy="190777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813897" y="2401452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4052064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52300" y="295151"/>
            <a:ext cx="3257800" cy="981200"/>
            <a:chOff x="5229100" y="2676401"/>
            <a:chExt cx="3257800" cy="981200"/>
          </a:xfrm>
        </p:grpSpPr>
        <p:sp>
          <p:nvSpPr>
            <p:cNvPr id="4" name="TextBox 3"/>
            <p:cNvSpPr txBox="1"/>
            <p:nvPr/>
          </p:nvSpPr>
          <p:spPr>
            <a:xfrm>
              <a:off x="6147519" y="2843835"/>
              <a:ext cx="222993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endPara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29100" y="2676401"/>
              <a:ext cx="808968" cy="981200"/>
            </a:xfrm>
            <a:prstGeom prst="rect">
              <a:avLst/>
            </a:prstGeom>
          </p:spPr>
        </p:pic>
        <p:sp>
          <p:nvSpPr>
            <p:cNvPr id="11" name="Round Same Side Corner Rectangle 10"/>
            <p:cNvSpPr/>
            <p:nvPr/>
          </p:nvSpPr>
          <p:spPr>
            <a:xfrm rot="5400000">
              <a:off x="6367400" y="1538101"/>
              <a:ext cx="981200" cy="3257800"/>
            </a:xfrm>
            <a:prstGeom prst="round2Same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3909227" y="462585"/>
            <a:ext cx="28680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T24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749637" y="3629891"/>
            <a:ext cx="1128" cy="253538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15300" y="1704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98038"/>
              </p:ext>
            </p:extLst>
          </p:nvPr>
        </p:nvGraphicFramePr>
        <p:xfrm>
          <a:off x="752233" y="3796609"/>
          <a:ext cx="4511002" cy="107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3" y="3796609"/>
                        <a:ext cx="4511002" cy="107976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3173" y="295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87831"/>
              </p:ext>
            </p:extLst>
          </p:nvPr>
        </p:nvGraphicFramePr>
        <p:xfrm>
          <a:off x="752233" y="5006470"/>
          <a:ext cx="454819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6100" imgH="431800" progId="Equation.DSMT4">
                  <p:embed/>
                </p:oleObj>
              </mc:Choice>
              <mc:Fallback>
                <p:oleObj name="Equation" r:id="rId7" imgW="1816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33" y="5006470"/>
                        <a:ext cx="4548190" cy="10715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85182"/>
              </p:ext>
            </p:extLst>
          </p:nvPr>
        </p:nvGraphicFramePr>
        <p:xfrm>
          <a:off x="945821" y="1443785"/>
          <a:ext cx="28797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31640" progId="Equation.DSMT4">
                  <p:embed/>
                </p:oleObj>
              </mc:Choice>
              <mc:Fallback>
                <p:oleObj name="Equation" r:id="rId9" imgW="114300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821" y="1443785"/>
                        <a:ext cx="2879725" cy="10810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331527" y="14270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75112"/>
              </p:ext>
            </p:extLst>
          </p:nvPr>
        </p:nvGraphicFramePr>
        <p:xfrm>
          <a:off x="7673173" y="1374818"/>
          <a:ext cx="2442468" cy="116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431640" progId="Equation.DSMT4">
                  <p:embed/>
                </p:oleObj>
              </mc:Choice>
              <mc:Fallback>
                <p:oleObj name="Equation" r:id="rId11" imgW="9014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173" y="1374818"/>
                        <a:ext cx="2442468" cy="116830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38400"/>
              </p:ext>
            </p:extLst>
          </p:nvPr>
        </p:nvGraphicFramePr>
        <p:xfrm>
          <a:off x="5996773" y="3674989"/>
          <a:ext cx="5487944" cy="240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11400" imgH="838200" progId="Equation.DSMT4">
                  <p:embed/>
                </p:oleObj>
              </mc:Choice>
              <mc:Fallback>
                <p:oleObj name="Equation" r:id="rId13" imgW="2311400" imgH="838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773" y="3674989"/>
                        <a:ext cx="5487944" cy="240304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343273" y="2589850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26778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3375655" y="174157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endPara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1853477" y="1829963"/>
            <a:ext cx="729052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; 4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4;25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3.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51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34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8" y="3177422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788919" y="5323418"/>
            <a:ext cx="5080466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Googbye</a:t>
            </a: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&amp;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See you later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9562" y="1593062"/>
            <a:ext cx="115421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á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đạt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kết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ao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họ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ập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!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277801"/>
            <a:ext cx="1292261" cy="58019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2684" y="5196921"/>
            <a:ext cx="906448" cy="105148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79562" y="661212"/>
            <a:ext cx="11719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thầy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ô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một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ngày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làm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việc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hiệu</a:t>
            </a:r>
            <a:r>
              <a:rPr kumimoji="0" lang="en-US" sz="4800" b="1" i="0" u="none" strike="noStrike" kern="1200" cap="none" spc="0" normalizeH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17090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4209" y="88288"/>
            <a:ext cx="3699215" cy="1075005"/>
            <a:chOff x="5754273" y="2752896"/>
            <a:chExt cx="3699215" cy="107500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632916" y="2932591"/>
              <a:ext cx="26939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ở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ng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1" name="Flowchart: Terminator 10"/>
            <p:cNvSpPr/>
            <p:nvPr/>
          </p:nvSpPr>
          <p:spPr>
            <a:xfrm>
              <a:off x="5809955" y="2771335"/>
              <a:ext cx="364353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694812" y="1243859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7642"/>
              </p:ext>
            </p:extLst>
          </p:nvPr>
        </p:nvGraphicFramePr>
        <p:xfrm>
          <a:off x="1071711" y="2883840"/>
          <a:ext cx="1766844" cy="10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11" y="2883840"/>
                        <a:ext cx="1766844" cy="1013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02998"/>
              </p:ext>
            </p:extLst>
          </p:nvPr>
        </p:nvGraphicFramePr>
        <p:xfrm>
          <a:off x="3523082" y="2904471"/>
          <a:ext cx="1413475" cy="90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082" y="2904471"/>
                        <a:ext cx="1413475" cy="905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38372" y="3128823"/>
            <a:ext cx="1402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838555" y="3095615"/>
            <a:ext cx="692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85022"/>
              </p:ext>
            </p:extLst>
          </p:nvPr>
        </p:nvGraphicFramePr>
        <p:xfrm>
          <a:off x="682066" y="1774037"/>
          <a:ext cx="1957606" cy="917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431800" progId="Equation.DSMT4">
                  <p:embed/>
                </p:oleObj>
              </mc:Choice>
              <mc:Fallback>
                <p:oleObj name="Equation" r:id="rId7" imgW="914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66" y="1774037"/>
                        <a:ext cx="1957606" cy="917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80642"/>
              </p:ext>
            </p:extLst>
          </p:nvPr>
        </p:nvGraphicFramePr>
        <p:xfrm>
          <a:off x="3256536" y="1688019"/>
          <a:ext cx="1464604" cy="9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536" y="1688019"/>
                        <a:ext cx="1464604" cy="938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2665320" y="190074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32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7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55652" y="21751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12852" y="3844218"/>
            <a:ext cx="428334" cy="860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694812" y="132481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53474"/>
              </p:ext>
            </p:extLst>
          </p:nvPr>
        </p:nvGraphicFramePr>
        <p:xfrm>
          <a:off x="2144552" y="167285"/>
          <a:ext cx="7902896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700" imgH="431800" progId="Equation.DSMT4">
                  <p:embed/>
                </p:oleObj>
              </mc:Choice>
              <mc:Fallback>
                <p:oleObj name="Equation" r:id="rId2" imgW="3187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552" y="167285"/>
                        <a:ext cx="7902896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51186"/>
              </p:ext>
            </p:extLst>
          </p:nvPr>
        </p:nvGraphicFramePr>
        <p:xfrm>
          <a:off x="2344520" y="1235240"/>
          <a:ext cx="6723359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800" imgH="393700" progId="Equation.DSMT4">
                  <p:embed/>
                </p:oleObj>
              </mc:Choice>
              <mc:Fallback>
                <p:oleObj name="Equation" r:id="rId4" imgW="2717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520" y="1235240"/>
                        <a:ext cx="6723359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3542"/>
              </p:ext>
            </p:extLst>
          </p:nvPr>
        </p:nvGraphicFramePr>
        <p:xfrm>
          <a:off x="1557435" y="2357168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431613" progId="Equation.DSMT4">
                  <p:embed/>
                </p:oleObj>
              </mc:Choice>
              <mc:Fallback>
                <p:oleObj name="Equation" r:id="rId6" imgW="761669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435" y="2357168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11518"/>
              </p:ext>
            </p:extLst>
          </p:nvPr>
        </p:nvGraphicFramePr>
        <p:xfrm>
          <a:off x="3702456" y="2370844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456" y="2370844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92121"/>
              </p:ext>
            </p:extLst>
          </p:nvPr>
        </p:nvGraphicFramePr>
        <p:xfrm>
          <a:off x="1825524" y="3524176"/>
          <a:ext cx="7242355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1000" imgH="431800" progId="Equation.DSMT4">
                  <p:embed/>
                </p:oleObj>
              </mc:Choice>
              <mc:Fallback>
                <p:oleObj name="Equation" r:id="rId10" imgW="292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24" y="3524176"/>
                        <a:ext cx="7242355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339141"/>
              </p:ext>
            </p:extLst>
          </p:nvPr>
        </p:nvGraphicFramePr>
        <p:xfrm>
          <a:off x="1717098" y="4658433"/>
          <a:ext cx="6440270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03500" imgH="393700" progId="Equation.DSMT4">
                  <p:embed/>
                </p:oleObj>
              </mc:Choice>
              <mc:Fallback>
                <p:oleObj name="Equation" r:id="rId12" imgW="260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098" y="4658433"/>
                        <a:ext cx="6440270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86655"/>
              </p:ext>
            </p:extLst>
          </p:nvPr>
        </p:nvGraphicFramePr>
        <p:xfrm>
          <a:off x="1583712" y="5775398"/>
          <a:ext cx="1887259" cy="106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669" imgH="431613" progId="Equation.DSMT4">
                  <p:embed/>
                </p:oleObj>
              </mc:Choice>
              <mc:Fallback>
                <p:oleObj name="Equation" r:id="rId14" imgW="76166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12" y="5775398"/>
                        <a:ext cx="1887259" cy="1061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56044"/>
              </p:ext>
            </p:extLst>
          </p:nvPr>
        </p:nvGraphicFramePr>
        <p:xfrm>
          <a:off x="3936894" y="5822579"/>
          <a:ext cx="1509807" cy="96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336" imgH="393529" progId="Equation.DSMT4">
                  <p:embed/>
                </p:oleObj>
              </mc:Choice>
              <mc:Fallback>
                <p:oleObj name="Equation" r:id="rId16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894" y="5822579"/>
                        <a:ext cx="1509807" cy="967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107953" y="83683"/>
            <a:ext cx="32182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8528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351568" y="2626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3326246" y="2603453"/>
            <a:ext cx="752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1263671" y="3782386"/>
            <a:ext cx="9068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0" y="3862715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267195" y="5978480"/>
            <a:ext cx="1992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512072" y="6044579"/>
            <a:ext cx="716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5986790"/>
            <a:ext cx="291754" cy="1295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48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64" y="523600"/>
            <a:ext cx="1806933" cy="14349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73382" y="1858879"/>
            <a:ext cx="842356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</a:t>
            </a:r>
          </a:p>
          <a:p>
            <a:pPr algn="ctr">
              <a:spcAft>
                <a:spcPts val="0"/>
              </a:spcAft>
            </a:pP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TẮC CHUYỂN VẾ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96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190901" y="1791755"/>
            <a:ext cx="10823747" cy="1094526"/>
            <a:chOff x="1190901" y="1168302"/>
            <a:chExt cx="10823747" cy="1094526"/>
          </a:xfrm>
        </p:grpSpPr>
        <p:sp>
          <p:nvSpPr>
            <p:cNvPr id="3" name="Freeform 2"/>
            <p:cNvSpPr/>
            <p:nvPr/>
          </p:nvSpPr>
          <p:spPr>
            <a:xfrm>
              <a:off x="1738164" y="1168302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90901" y="1168303"/>
              <a:ext cx="1094524" cy="1094524"/>
            </a:xfrm>
            <a:prstGeom prst="ellipse">
              <a:avLst/>
            </a:prstGeom>
            <a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3" name="Group 12"/>
          <p:cNvGrpSpPr/>
          <p:nvPr/>
        </p:nvGrpSpPr>
        <p:grpSpPr>
          <a:xfrm>
            <a:off x="1190901" y="3286038"/>
            <a:ext cx="10823747" cy="1094526"/>
            <a:chOff x="1190901" y="2537893"/>
            <a:chExt cx="10823747" cy="1094526"/>
          </a:xfrm>
        </p:grpSpPr>
        <p:sp>
          <p:nvSpPr>
            <p:cNvPr id="5" name="Freeform 4"/>
            <p:cNvSpPr/>
            <p:nvPr/>
          </p:nvSpPr>
          <p:spPr>
            <a:xfrm>
              <a:off x="1738164" y="253789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90901" y="2537894"/>
              <a:ext cx="1094524" cy="1094524"/>
            </a:xfrm>
            <a:prstGeom prst="ellipse">
              <a:avLst/>
            </a:prstGeom>
            <a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14000" r="-14000"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4" name="Group 13"/>
          <p:cNvGrpSpPr/>
          <p:nvPr/>
        </p:nvGrpSpPr>
        <p:grpSpPr>
          <a:xfrm>
            <a:off x="1190901" y="4780319"/>
            <a:ext cx="10823747" cy="1094526"/>
            <a:chOff x="1190901" y="3907483"/>
            <a:chExt cx="10823747" cy="1094526"/>
          </a:xfrm>
        </p:grpSpPr>
        <p:sp>
          <p:nvSpPr>
            <p:cNvPr id="7" name="Freeform 6"/>
            <p:cNvSpPr/>
            <p:nvPr/>
          </p:nvSpPr>
          <p:spPr>
            <a:xfrm>
              <a:off x="1738164" y="390748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90901" y="3907484"/>
              <a:ext cx="1094524" cy="1094524"/>
            </a:xfrm>
            <a:prstGeom prst="ellipse">
              <a:avLst/>
            </a:prstGeom>
            <a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16" name="Rectangle 15"/>
          <p:cNvSpPr/>
          <p:nvPr/>
        </p:nvSpPr>
        <p:spPr>
          <a:xfrm>
            <a:off x="318655" y="314778"/>
            <a:ext cx="1143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07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155" y="1346257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07602"/>
              </p:ext>
            </p:extLst>
          </p:nvPr>
        </p:nvGraphicFramePr>
        <p:xfrm>
          <a:off x="2161307" y="2747347"/>
          <a:ext cx="4724402" cy="71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254000" progId="Equation.DSMT4">
                  <p:embed/>
                </p:oleObj>
              </mc:Choice>
              <mc:Fallback>
                <p:oleObj name="Equation" r:id="rId3" imgW="17018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07" y="2747347"/>
                        <a:ext cx="4724402" cy="712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0303"/>
              </p:ext>
            </p:extLst>
          </p:nvPr>
        </p:nvGraphicFramePr>
        <p:xfrm>
          <a:off x="2549191" y="3762266"/>
          <a:ext cx="4445960" cy="67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254000" progId="Equation.DSMT4">
                  <p:embed/>
                </p:oleObj>
              </mc:Choice>
              <mc:Fallback>
                <p:oleObj name="Equation" r:id="rId5" imgW="1701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191" y="3762266"/>
                        <a:ext cx="4445960" cy="670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57155" y="1774978"/>
            <a:ext cx="928491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+”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57155" y="3302664"/>
            <a:ext cx="89274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-”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707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6982" y="134669"/>
            <a:ext cx="119703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 - § 4: QUY TẮC DẤU NGOẶC VÀ QUY TẮC CHUYỂN VẾ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5750" y="793988"/>
            <a:ext cx="3408305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67991" y="1274119"/>
            <a:ext cx="2257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11382" y="2829738"/>
            <a:ext cx="14135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98394"/>
              </p:ext>
            </p:extLst>
          </p:nvPr>
        </p:nvGraphicFramePr>
        <p:xfrm>
          <a:off x="2825340" y="1150877"/>
          <a:ext cx="5502422" cy="89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431800" progId="Equation.DSMT4">
                  <p:embed/>
                </p:oleObj>
              </mc:Choice>
              <mc:Fallback>
                <p:oleObj name="Equation" r:id="rId3" imgW="2628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340" y="1150877"/>
                        <a:ext cx="5502422" cy="897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6982" y="1976223"/>
            <a:ext cx="11430000" cy="54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345780" y="33680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26187"/>
              </p:ext>
            </p:extLst>
          </p:nvPr>
        </p:nvGraphicFramePr>
        <p:xfrm>
          <a:off x="2006726" y="3033432"/>
          <a:ext cx="7139650" cy="281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1295280" progId="Equation.DSMT4">
                  <p:embed/>
                </p:oleObj>
              </mc:Choice>
              <mc:Fallback>
                <p:oleObj name="Equation" r:id="rId5" imgW="2844720" imgH="129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726" y="3033432"/>
                        <a:ext cx="7139650" cy="2813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4354" y="2488505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618821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3445" y="1211887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088866"/>
              </p:ext>
            </p:extLst>
          </p:nvPr>
        </p:nvGraphicFramePr>
        <p:xfrm>
          <a:off x="2598238" y="1636970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238" y="1636970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46728"/>
              </p:ext>
            </p:extLst>
          </p:nvPr>
        </p:nvGraphicFramePr>
        <p:xfrm>
          <a:off x="3439161" y="2501824"/>
          <a:ext cx="318655" cy="81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161" y="2501824"/>
                        <a:ext cx="318655" cy="816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56042" y="1765885"/>
            <a:ext cx="1957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5409" y="2112244"/>
            <a:ext cx="28985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5409" y="3066351"/>
            <a:ext cx="25779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713018" y="1701428"/>
            <a:ext cx="31774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890491" y="1701428"/>
            <a:ext cx="0" cy="313112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261386" y="24245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14845"/>
              </p:ext>
            </p:extLst>
          </p:nvPr>
        </p:nvGraphicFramePr>
        <p:xfrm>
          <a:off x="7211091" y="2529887"/>
          <a:ext cx="2128174" cy="241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500" imgH="1219200" progId="Equation.DSMT4">
                  <p:embed/>
                </p:oleObj>
              </mc:Choice>
              <mc:Fallback>
                <p:oleObj name="Equation" r:id="rId7" imgW="1079500" imgH="1219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091" y="2529887"/>
                        <a:ext cx="2128174" cy="2410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61413"/>
              </p:ext>
            </p:extLst>
          </p:nvPr>
        </p:nvGraphicFramePr>
        <p:xfrm>
          <a:off x="7237843" y="1701428"/>
          <a:ext cx="1219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843" y="1701428"/>
                        <a:ext cx="1219200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74079" y="1145956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390976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0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1673" y="134669"/>
            <a:ext cx="11430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 10</a:t>
            </a:r>
          </a:p>
          <a:p>
            <a:pPr algn="ctr">
              <a:spcAft>
                <a:spcPts val="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4: QUY TẮC DẤU NGOẶC VÀ QUY TẮC CHUYỂN VẾ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7" y="1332499"/>
            <a:ext cx="109450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T23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4127" y="2755090"/>
            <a:ext cx="18243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86699"/>
              </p:ext>
            </p:extLst>
          </p:nvPr>
        </p:nvGraphicFramePr>
        <p:xfrm>
          <a:off x="1857375" y="2765242"/>
          <a:ext cx="5707419" cy="56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5729" imgH="203112" progId="Equation.DSMT4">
                  <p:embed/>
                </p:oleObj>
              </mc:Choice>
              <mc:Fallback>
                <p:oleObj name="Equation" r:id="rId3" imgW="200572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65242"/>
                        <a:ext cx="5707419" cy="56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64127" y="1806059"/>
            <a:ext cx="109450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7265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theme/theme1.xml><?xml version="1.0" encoding="utf-8"?>
<a:theme xmlns:a="http://schemas.openxmlformats.org/drawingml/2006/main" name="Office 主题​​">
  <a:themeElements>
    <a:clrScheme name="四色华丽色系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FC6E5B"/>
      </a:accent1>
      <a:accent2>
        <a:srgbClr val="FBC75D"/>
      </a:accent2>
      <a:accent3>
        <a:srgbClr val="66BFBC"/>
      </a:accent3>
      <a:accent4>
        <a:srgbClr val="8CC066"/>
      </a:accent4>
      <a:accent5>
        <a:srgbClr val="3F3F3F"/>
      </a:accent5>
      <a:accent6>
        <a:srgbClr val="262626"/>
      </a:accent6>
      <a:hlink>
        <a:srgbClr val="00D5D5"/>
      </a:hlink>
      <a:folHlink>
        <a:srgbClr val="DD00D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6</TotalTime>
  <Words>500</Words>
  <Application>Microsoft Office PowerPoint</Application>
  <PresentationFormat>Widescreen</PresentationFormat>
  <Paragraphs>99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Times New Roman</vt:lpstr>
      <vt:lpstr>方正卡通简体</vt:lpstr>
      <vt:lpstr>Office 主题​​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Admin</cp:lastModifiedBy>
  <cp:revision>241</cp:revision>
  <dcterms:created xsi:type="dcterms:W3CDTF">2020-04-22T12:54:12Z</dcterms:created>
  <dcterms:modified xsi:type="dcterms:W3CDTF">2024-10-03T01:35:54Z</dcterms:modified>
</cp:coreProperties>
</file>